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4F48" w:rsidRDefault="00DF4F48" w:rsidP="00DF4F48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DF4F48" w:rsidRDefault="00DF4F48" w:rsidP="00DF4F48">
      <w:r>
        <w:rPr>
          <w:b/>
        </w:rPr>
        <w:t>Date: 10-Nov-2020</w:t>
      </w:r>
    </w:p>
    <w:p w:rsidR="00DF4F48" w:rsidRDefault="00DF4F48" w:rsidP="00DF4F48">
      <w:pPr>
        <w:rPr>
          <w:b/>
        </w:rPr>
      </w:pPr>
      <w:r>
        <w:rPr>
          <w:b/>
          <w:noProof/>
        </w:rPr>
        <w:drawing>
          <wp:inline distT="0" distB="0" distL="0" distR="0">
            <wp:extent cx="3009900" cy="647700"/>
            <wp:effectExtent l="19050" t="0" r="0" b="0"/>
            <wp:docPr id="108" name="Picture 108" descr="C:\Users\chari\Desktop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:\Users\chari\Desktop\6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F4F48" w:rsidTr="00B8202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F4F48" w:rsidRDefault="00DF4F48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DF4F48" w:rsidRDefault="00DF4F48" w:rsidP="00DF4F48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DF4F48" w:rsidTr="00B82029">
        <w:tc>
          <w:tcPr>
            <w:tcW w:w="9576" w:type="dxa"/>
          </w:tcPr>
          <w:p w:rsidR="00DF4F48" w:rsidRDefault="00DF4F48" w:rsidP="00B82029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E149E6" w:rsidRDefault="00BF6BB3" w:rsidP="00E149E6">
            <w:r>
              <w:t>1 .</w:t>
            </w:r>
            <w:proofErr w:type="gramStart"/>
            <w:r>
              <w:t>Integrating</w:t>
            </w:r>
            <w:r w:rsidR="00E149E6">
              <w:t xml:space="preserve">  factor</w:t>
            </w:r>
            <w:proofErr w:type="gramEnd"/>
            <w:r w:rsidR="00E149E6">
              <w:t xml:space="preserve"> of  </w:t>
            </w:r>
            <w:r w:rsidR="00E149E6" w:rsidRPr="00D47D29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6" o:title=""/>
                </v:shape>
                <o:OLEObject Type="Embed" ProgID="Equation.DSMT4" ShapeID="_x0000_i1025" DrawAspect="Content" ObjectID="_1669638895" r:id="rId7"/>
              </w:object>
            </w:r>
            <w:r w:rsidR="00E149E6">
              <w:t xml:space="preserve"> is  </w:t>
            </w:r>
            <w:r w:rsidR="00E149E6" w:rsidRPr="00B156CB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8" o:title=""/>
                </v:shape>
                <o:OLEObject Type="Embed" ProgID="Equation.DSMT4" ShapeID="_x0000_i1026" DrawAspect="Content" ObjectID="_1669638896" r:id="rId9"/>
              </w:object>
            </w:r>
            <w:r w:rsidR="00E149E6">
              <w:t>.</w:t>
            </w:r>
          </w:p>
          <w:p w:rsidR="00DF4F48" w:rsidRDefault="00E149E6" w:rsidP="00BF6BB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>2.</w:t>
            </w:r>
            <w:r w:rsidR="0025464B">
              <w:t xml:space="preserve"> </w:t>
            </w:r>
            <w:r w:rsidR="0025464B" w:rsidRPr="00B82029">
              <w:rPr>
                <w:position w:val="-28"/>
              </w:rPr>
              <w:object w:dxaOrig="1880" w:dyaOrig="660">
                <v:shape id="_x0000_i1027" type="#_x0000_t75" style="width:93.75pt;height:33pt" o:ole="">
                  <v:imagedata r:id="rId10" o:title=""/>
                </v:shape>
                <o:OLEObject Type="Embed" ProgID="Equation.DSMT4" ShapeID="_x0000_i1027" DrawAspect="Content" ObjectID="_1669638897" r:id="rId11"/>
              </w:object>
            </w:r>
            <w:r w:rsidR="00DF4F48">
              <w:t xml:space="preserve">          </w:t>
            </w:r>
          </w:p>
        </w:tc>
      </w:tr>
    </w:tbl>
    <w:p w:rsidR="00DF4F48" w:rsidRDefault="00DF4F48" w:rsidP="00DF4F48">
      <w:pPr>
        <w:rPr>
          <w:b/>
        </w:rPr>
      </w:pPr>
    </w:p>
    <w:p w:rsidR="00DF4F48" w:rsidRDefault="00DF4F48" w:rsidP="00DF4F48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F4F48" w:rsidTr="00B8202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826AD" w:rsidRDefault="005826AD" w:rsidP="005826A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B82029">
              <w:rPr>
                <w:position w:val="-34"/>
              </w:rPr>
              <w:object w:dxaOrig="1980" w:dyaOrig="800">
                <v:shape id="_x0000_i1039" type="#_x0000_t75" style="width:99pt;height:39.75pt" o:ole="">
                  <v:imagedata r:id="rId12" o:title=""/>
                </v:shape>
                <o:OLEObject Type="Embed" ProgID="Equation.DSMT4" ShapeID="_x0000_i1039" DrawAspect="Content" ObjectID="_1669638898" r:id="rId13"/>
              </w:object>
            </w:r>
          </w:p>
          <w:p w:rsidR="005826AD" w:rsidRDefault="005826AD" w:rsidP="005826AD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t>Integrating factor of</w:t>
            </w:r>
            <w:r w:rsidRPr="00B82029">
              <w:rPr>
                <w:position w:val="-34"/>
              </w:rPr>
              <w:object w:dxaOrig="1980" w:dyaOrig="800">
                <v:shape id="_x0000_i1040" type="#_x0000_t75" style="width:99pt;height:39.75pt" o:ole="">
                  <v:imagedata r:id="rId12" o:title=""/>
                </v:shape>
                <o:OLEObject Type="Embed" ProgID="Equation.DSMT4" ShapeID="_x0000_i1040" DrawAspect="Content" ObjectID="_1669638899" r:id="rId14"/>
              </w:object>
            </w:r>
          </w:p>
          <w:p w:rsidR="00DF4F48" w:rsidRDefault="00DF4F48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DF4F48" w:rsidRDefault="00DF4F48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DF4F48" w:rsidRPr="00C644B6" w:rsidTr="00B82029">
              <w:tc>
                <w:tcPr>
                  <w:tcW w:w="1838" w:type="dxa"/>
                </w:tcPr>
                <w:p w:rsidR="00DF4F48" w:rsidRPr="00C644B6" w:rsidRDefault="00CB2452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B2452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30" style="position:absolute;z-index:25165721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DF4F48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DF4F48" w:rsidRPr="00C644B6" w:rsidRDefault="00DF4F48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F4F48" w:rsidRPr="00C644B6" w:rsidRDefault="00DF4F48" w:rsidP="00E149E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the given </w:t>
                  </w:r>
                  <w:r w:rsidR="00E149E6">
                    <w:t>differential equation</w:t>
                  </w:r>
                  <w:r>
                    <w:t xml:space="preserve"> into </w:t>
                  </w:r>
                  <w:r w:rsidR="00E149E6">
                    <w:t xml:space="preserve">the form of </w:t>
                  </w:r>
                  <w:r w:rsidR="00E149E6" w:rsidRPr="00D47D29">
                    <w:rPr>
                      <w:position w:val="-24"/>
                    </w:rPr>
                    <w:object w:dxaOrig="1240" w:dyaOrig="620">
                      <v:shape id="_x0000_i1028" type="#_x0000_t75" style="width:62.25pt;height:30.75pt" o:ole="">
                        <v:imagedata r:id="rId6" o:title=""/>
                      </v:shape>
                      <o:OLEObject Type="Embed" ProgID="Equation.DSMT4" ShapeID="_x0000_i1028" DrawAspect="Content" ObjectID="_1669638900" r:id="rId15"/>
                    </w:object>
                  </w:r>
                </w:p>
              </w:tc>
            </w:tr>
            <w:tr w:rsidR="00DF4F48" w:rsidRPr="00C644B6" w:rsidTr="00B82029">
              <w:trPr>
                <w:trHeight w:val="1064"/>
              </w:trPr>
              <w:tc>
                <w:tcPr>
                  <w:tcW w:w="1838" w:type="dxa"/>
                </w:tcPr>
                <w:p w:rsidR="00DF4F48" w:rsidRPr="00C644B6" w:rsidRDefault="00DF4F48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DF4F48" w:rsidRPr="00C644B6" w:rsidRDefault="00DF4F48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F4F48" w:rsidRDefault="00DF4F48" w:rsidP="00B82029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DF4F48" w:rsidRDefault="00E149E6" w:rsidP="00B82029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B82029">
                    <w:rPr>
                      <w:position w:val="-34"/>
                    </w:rPr>
                    <w:object w:dxaOrig="1980" w:dyaOrig="800">
                      <v:shape id="_x0000_i1029" type="#_x0000_t75" style="width:99pt;height:39.75pt" o:ole="">
                        <v:imagedata r:id="rId12" o:title=""/>
                      </v:shape>
                      <o:OLEObject Type="Embed" ProgID="Equation.DSMT4" ShapeID="_x0000_i1029" DrawAspect="Content" ObjectID="_1669638901" r:id="rId16"/>
                    </w:object>
                  </w:r>
                </w:p>
                <w:p w:rsidR="00E149E6" w:rsidRDefault="00E149E6" w:rsidP="00B82029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</w:t>
                  </w:r>
                  <w:r w:rsidRPr="00B82029">
                    <w:rPr>
                      <w:position w:val="-72"/>
                    </w:rPr>
                    <w:object w:dxaOrig="2420" w:dyaOrig="1560">
                      <v:shape id="_x0000_i1030" type="#_x0000_t75" style="width:120.75pt;height:78pt" o:ole="">
                        <v:imagedata r:id="rId17" o:title=""/>
                      </v:shape>
                      <o:OLEObject Type="Embed" ProgID="Equation.DSMT4" ShapeID="_x0000_i1030" DrawAspect="Content" ObjectID="_1669638902" r:id="rId18"/>
                    </w:object>
                  </w:r>
                </w:p>
                <w:p w:rsidR="00E149E6" w:rsidRDefault="00E149E6" w:rsidP="00B82029">
                  <w:pPr>
                    <w:widowControl w:val="0"/>
                    <w:tabs>
                      <w:tab w:val="left" w:pos="7410"/>
                    </w:tabs>
                    <w:rPr>
                      <w:position w:val="-24"/>
                    </w:rPr>
                  </w:pPr>
                  <w:r>
                    <w:lastRenderedPageBreak/>
                    <w:t xml:space="preserve">                                                     Compare with </w:t>
                  </w:r>
                  <w:r w:rsidRPr="00D47D29">
                    <w:rPr>
                      <w:position w:val="-24"/>
                    </w:rPr>
                    <w:object w:dxaOrig="1240" w:dyaOrig="620">
                      <v:shape id="_x0000_i1031" type="#_x0000_t75" style="width:62.25pt;height:30.75pt" o:ole="">
                        <v:imagedata r:id="rId6" o:title=""/>
                      </v:shape>
                      <o:OLEObject Type="Embed" ProgID="Equation.DSMT4" ShapeID="_x0000_i1031" DrawAspect="Content" ObjectID="_1669638903" r:id="rId19"/>
                    </w:object>
                  </w:r>
                </w:p>
                <w:p w:rsidR="00E149E6" w:rsidRDefault="00E149E6" w:rsidP="00B82029">
                  <w:pPr>
                    <w:widowControl w:val="0"/>
                    <w:tabs>
                      <w:tab w:val="left" w:pos="7410"/>
                    </w:tabs>
                  </w:pPr>
                </w:p>
                <w:p w:rsidR="00E149E6" w:rsidRPr="00C644B6" w:rsidRDefault="00E149E6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               </w:t>
                  </w:r>
                  <w:r w:rsidRPr="00B82029">
                    <w:rPr>
                      <w:position w:val="-28"/>
                    </w:rPr>
                    <w:object w:dxaOrig="1840" w:dyaOrig="720">
                      <v:shape id="_x0000_i1032" type="#_x0000_t75" style="width:92.25pt;height:36pt" o:ole="">
                        <v:imagedata r:id="rId20" o:title=""/>
                      </v:shape>
                      <o:OLEObject Type="Embed" ProgID="Equation.DSMT4" ShapeID="_x0000_i1032" DrawAspect="Content" ObjectID="_1669638904" r:id="rId21"/>
                    </w:object>
                  </w:r>
                </w:p>
              </w:tc>
            </w:tr>
          </w:tbl>
          <w:p w:rsidR="00F20263" w:rsidRDefault="00F20263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DF4F48" w:rsidRDefault="00DF4F48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DF4F48" w:rsidRPr="00C644B6" w:rsidTr="00B82029">
              <w:tc>
                <w:tcPr>
                  <w:tcW w:w="1838" w:type="dxa"/>
                </w:tcPr>
                <w:p w:rsidR="00DF4F48" w:rsidRPr="00C644B6" w:rsidRDefault="00CB2452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B2452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DF4F48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DF4F48" w:rsidRPr="00C644B6" w:rsidRDefault="00DF4F48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F4F48" w:rsidRDefault="0025464B" w:rsidP="0025464B">
                  <w:r>
                    <w:t>1.</w:t>
                  </w:r>
                  <w:r w:rsidR="008E7A9B">
                    <w:t xml:space="preserve"> </w:t>
                  </w:r>
                  <w:proofErr w:type="gramStart"/>
                  <w:r w:rsidR="00BF6BB3">
                    <w:t>Integrating</w:t>
                  </w:r>
                  <w:r>
                    <w:t xml:space="preserve">  factor</w:t>
                  </w:r>
                  <w:proofErr w:type="gramEnd"/>
                  <w:r>
                    <w:t xml:space="preserve"> of  </w:t>
                  </w:r>
                  <w:r w:rsidRPr="00D47D29">
                    <w:rPr>
                      <w:position w:val="-24"/>
                    </w:rPr>
                    <w:object w:dxaOrig="1240" w:dyaOrig="620">
                      <v:shape id="_x0000_i1033" type="#_x0000_t75" style="width:62.25pt;height:30.75pt" o:ole="">
                        <v:imagedata r:id="rId6" o:title=""/>
                      </v:shape>
                      <o:OLEObject Type="Embed" ProgID="Equation.DSMT4" ShapeID="_x0000_i1033" DrawAspect="Content" ObjectID="_1669638905" r:id="rId22"/>
                    </w:object>
                  </w:r>
                  <w:r>
                    <w:t xml:space="preserve"> is  </w:t>
                  </w:r>
                  <w:r w:rsidRPr="00B156CB">
                    <w:rPr>
                      <w:position w:val="-6"/>
                    </w:rPr>
                    <w:object w:dxaOrig="499" w:dyaOrig="420">
                      <v:shape id="_x0000_i1034" type="#_x0000_t75" style="width:24.75pt;height:21pt" o:ole="">
                        <v:imagedata r:id="rId8" o:title=""/>
                      </v:shape>
                      <o:OLEObject Type="Embed" ProgID="Equation.DSMT4" ShapeID="_x0000_i1034" DrawAspect="Content" ObjectID="_1669638906" r:id="rId23"/>
                    </w:object>
                  </w:r>
                  <w:r>
                    <w:t>.</w:t>
                  </w:r>
                </w:p>
                <w:p w:rsidR="0025464B" w:rsidRPr="0025464B" w:rsidRDefault="0025464B" w:rsidP="0025464B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Pr="00B82029">
                    <w:rPr>
                      <w:position w:val="-28"/>
                    </w:rPr>
                    <w:object w:dxaOrig="1880" w:dyaOrig="660">
                      <v:shape id="_x0000_i1035" type="#_x0000_t75" style="width:93.75pt;height:33pt" o:ole="">
                        <v:imagedata r:id="rId24" o:title=""/>
                      </v:shape>
                      <o:OLEObject Type="Embed" ProgID="Equation.DSMT4" ShapeID="_x0000_i1035" DrawAspect="Content" ObjectID="_1669638907" r:id="rId25"/>
                    </w:object>
                  </w:r>
                </w:p>
              </w:tc>
            </w:tr>
            <w:tr w:rsidR="00DF4F48" w:rsidRPr="00C644B6" w:rsidTr="00B82029">
              <w:trPr>
                <w:trHeight w:val="1064"/>
              </w:trPr>
              <w:tc>
                <w:tcPr>
                  <w:tcW w:w="1838" w:type="dxa"/>
                </w:tcPr>
                <w:p w:rsidR="00DF4F48" w:rsidRPr="00C644B6" w:rsidRDefault="00DF4F48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DF4F48" w:rsidRPr="00C644B6" w:rsidRDefault="00DF4F48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F4F48" w:rsidRDefault="00DF4F48" w:rsidP="00B82029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DF4F48" w:rsidRDefault="00DF4F48" w:rsidP="00B82029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</w:t>
                  </w:r>
                  <w:r w:rsidR="0025464B" w:rsidRPr="00B82029">
                    <w:rPr>
                      <w:position w:val="-48"/>
                    </w:rPr>
                    <w:object w:dxaOrig="1140" w:dyaOrig="1420">
                      <v:shape id="_x0000_i1036" type="#_x0000_t75" style="width:57pt;height:71.25pt" o:ole="">
                        <v:imagedata r:id="rId26" o:title=""/>
                      </v:shape>
                      <o:OLEObject Type="Embed" ProgID="Equation.DSMT4" ShapeID="_x0000_i1036" DrawAspect="Content" ObjectID="_1669638908" r:id="rId27"/>
                    </w:object>
                  </w:r>
                </w:p>
                <w:p w:rsidR="0025464B" w:rsidRPr="0025464B" w:rsidRDefault="0025464B" w:rsidP="00B82029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Pr="00B82029">
                    <w:rPr>
                      <w:position w:val="-34"/>
                    </w:rPr>
                    <w:object w:dxaOrig="1980" w:dyaOrig="800">
                      <v:shape id="_x0000_i1037" type="#_x0000_t75" style="width:99pt;height:39.75pt" o:ole="">
                        <v:imagedata r:id="rId12" o:title=""/>
                      </v:shape>
                      <o:OLEObject Type="Embed" ProgID="Equation.DSMT4" ShapeID="_x0000_i1037" DrawAspect="Content" ObjectID="_1669638909" r:id="rId28"/>
                    </w:object>
                  </w:r>
                  <w:proofErr w:type="gramStart"/>
                  <w:r>
                    <w:t xml:space="preserve">is </w:t>
                  </w:r>
                  <w:proofErr w:type="gramEnd"/>
                  <w:r w:rsidRPr="00B82029">
                    <w:rPr>
                      <w:position w:val="-6"/>
                    </w:rPr>
                    <w:object w:dxaOrig="440" w:dyaOrig="360">
                      <v:shape id="_x0000_i1038" type="#_x0000_t75" style="width:21.75pt;height:18pt" o:ole="">
                        <v:imagedata r:id="rId29" o:title=""/>
                      </v:shape>
                      <o:OLEObject Type="Embed" ProgID="Equation.DSMT4" ShapeID="_x0000_i1038" DrawAspect="Content" ObjectID="_1669638910" r:id="rId30"/>
                    </w:object>
                  </w:r>
                  <w:r>
                    <w:t>.</w:t>
                  </w:r>
                </w:p>
              </w:tc>
            </w:tr>
          </w:tbl>
          <w:p w:rsidR="00DF4F48" w:rsidRDefault="00DF4F48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DF4F48" w:rsidTr="00B8202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F4F48" w:rsidRDefault="00DF4F48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DF4F48" w:rsidRDefault="00DF4F48" w:rsidP="00DF4F48"/>
    <w:p w:rsidR="00DF4F48" w:rsidRDefault="00DF4F48" w:rsidP="00DF4F48"/>
    <w:p w:rsidR="00DF4F48" w:rsidRDefault="00DF4F48" w:rsidP="00DF4F48"/>
    <w:p w:rsidR="00DF4F48" w:rsidRPr="00BE7A3F" w:rsidRDefault="00DF4F48" w:rsidP="00DF4F48"/>
    <w:p w:rsidR="00DF4F48" w:rsidRDefault="00DF4F48" w:rsidP="00DF4F48"/>
    <w:p w:rsidR="00896548" w:rsidRPr="00DF4F48" w:rsidRDefault="00896548" w:rsidP="00DF4F48"/>
    <w:sectPr w:rsidR="00896548" w:rsidRPr="00DF4F48" w:rsidSect="00225F6A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C5410B"/>
    <w:multiLevelType w:val="multilevel"/>
    <w:tmpl w:val="E916A29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">
    <w:nsid w:val="7CDF4424"/>
    <w:multiLevelType w:val="hybridMultilevel"/>
    <w:tmpl w:val="FAFC2C92"/>
    <w:lvl w:ilvl="0" w:tplc="CB309D5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F4F48"/>
    <w:rsid w:val="001B2707"/>
    <w:rsid w:val="0025464B"/>
    <w:rsid w:val="005826AD"/>
    <w:rsid w:val="00662A2F"/>
    <w:rsid w:val="007F681D"/>
    <w:rsid w:val="00896548"/>
    <w:rsid w:val="008E7A9B"/>
    <w:rsid w:val="00BF6BB3"/>
    <w:rsid w:val="00CB2452"/>
    <w:rsid w:val="00DF4F48"/>
    <w:rsid w:val="00E149E6"/>
    <w:rsid w:val="00F202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68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F4F4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4F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4F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5464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166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20T12:22:00Z</dcterms:created>
  <dcterms:modified xsi:type="dcterms:W3CDTF">2020-12-16T10:11:00Z</dcterms:modified>
</cp:coreProperties>
</file>